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66FF99"/>
  <w:body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2191"/>
        <w:gridCol w:w="2203"/>
        <w:gridCol w:w="1102"/>
        <w:gridCol w:w="1101"/>
        <w:gridCol w:w="2147"/>
        <w:gridCol w:w="2046"/>
      </w:tblGrid>
      <w:tr w:rsidR="0007123B" w:rsidRPr="00556278" w14:paraId="3976E176" w14:textId="77777777" w:rsidTr="0084522D">
        <w:tc>
          <w:tcPr>
            <w:tcW w:w="2203" w:type="dxa"/>
            <w:shd w:val="clear" w:color="auto" w:fill="FFFFFF" w:themeFill="background1"/>
          </w:tcPr>
          <w:p w14:paraId="1CAD5D19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Школа:</w:t>
            </w:r>
          </w:p>
          <w:p w14:paraId="41D94C0B" w14:textId="77777777" w:rsidR="000F3373" w:rsidRPr="00556278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Ш „  “</w:t>
            </w:r>
          </w:p>
        </w:tc>
        <w:tc>
          <w:tcPr>
            <w:tcW w:w="2203" w:type="dxa"/>
            <w:shd w:val="clear" w:color="auto" w:fill="FFFFFF" w:themeFill="background1"/>
          </w:tcPr>
          <w:p w14:paraId="4847122B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ик:</w:t>
            </w:r>
          </w:p>
          <w:p w14:paraId="6990E318" w14:textId="77777777" w:rsidR="000F3373" w:rsidRPr="00556278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203" w:type="dxa"/>
            <w:gridSpan w:val="2"/>
            <w:shd w:val="clear" w:color="auto" w:fill="FFFFFF" w:themeFill="background1"/>
          </w:tcPr>
          <w:p w14:paraId="76650A00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редмет:</w:t>
            </w:r>
          </w:p>
          <w:p w14:paraId="1D3D8CA0" w14:textId="77777777" w:rsidR="000F3373" w:rsidRPr="00556278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МАТЕМАТИКА</w:t>
            </w:r>
          </w:p>
        </w:tc>
        <w:tc>
          <w:tcPr>
            <w:tcW w:w="2203" w:type="dxa"/>
            <w:shd w:val="clear" w:color="auto" w:fill="FFFFFF" w:themeFill="background1"/>
          </w:tcPr>
          <w:p w14:paraId="5D489BE2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Разред и одељење:</w:t>
            </w:r>
          </w:p>
          <w:p w14:paraId="45910B10" w14:textId="77777777" w:rsidR="00224EA6" w:rsidRPr="00556278" w:rsidRDefault="00224EA6" w:rsidP="00224EA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 w:rsidRPr="00556278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 xml:space="preserve">5 / </w:t>
            </w:r>
          </w:p>
        </w:tc>
        <w:tc>
          <w:tcPr>
            <w:tcW w:w="2204" w:type="dxa"/>
            <w:shd w:val="clear" w:color="auto" w:fill="FFFFFF" w:themeFill="background1"/>
          </w:tcPr>
          <w:p w14:paraId="6862361C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Редни број часа:</w:t>
            </w:r>
          </w:p>
          <w:p w14:paraId="1AC2AD16" w14:textId="3FF1C400" w:rsidR="00224EA6" w:rsidRPr="00556278" w:rsidRDefault="00E568B9" w:rsidP="008B4C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 w:rsidRPr="00556278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1</w:t>
            </w:r>
            <w:r w:rsidR="0089208F">
              <w:rPr>
                <w:rFonts w:ascii="Times New Roman" w:hAnsi="Times New Roman" w:cs="Times New Roman"/>
                <w:b/>
                <w:sz w:val="28"/>
                <w:szCs w:val="28"/>
                <w:lang w:val="sr-Latn-RS"/>
              </w:rPr>
              <w:t>24</w:t>
            </w:r>
            <w:r w:rsidR="006B5386" w:rsidRPr="00556278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.</w:t>
            </w:r>
          </w:p>
        </w:tc>
      </w:tr>
      <w:tr w:rsidR="0007123B" w:rsidRPr="00556278" w14:paraId="60D9D8DF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20B435C0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а тема:</w:t>
            </w:r>
          </w:p>
          <w:p w14:paraId="3C7EBDF9" w14:textId="77777777" w:rsidR="000F3373" w:rsidRPr="00556278" w:rsidRDefault="001104C6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СНА СИМЕТРИЈ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654ACE46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а јединица:</w:t>
            </w:r>
          </w:p>
          <w:p w14:paraId="01D844F3" w14:textId="77777777" w:rsidR="000F3373" w:rsidRPr="00556278" w:rsidRDefault="00556278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  <w:t>Симетрала угла</w:t>
            </w:r>
          </w:p>
        </w:tc>
      </w:tr>
      <w:tr w:rsidR="0007123B" w:rsidRPr="00556278" w14:paraId="005FE90D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2061BE81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Циљ часа:</w:t>
            </w:r>
          </w:p>
          <w:p w14:paraId="60D61D06" w14:textId="77777777" w:rsidR="000F3373" w:rsidRPr="00556278" w:rsidRDefault="00556278" w:rsidP="003138E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noProof/>
              </w:rPr>
              <w:t xml:space="preserve">Уочити особине и научити конструкцију симетрале </w:t>
            </w:r>
            <w:r w:rsidRPr="00556278">
              <w:rPr>
                <w:rFonts w:ascii="Times New Roman" w:hAnsi="Times New Roman" w:cs="Times New Roman"/>
                <w:noProof/>
                <w:lang w:val="sr-Cyrl-RS"/>
              </w:rPr>
              <w:t>угла</w:t>
            </w:r>
            <w:r w:rsidRPr="00556278">
              <w:rPr>
                <w:rFonts w:ascii="Times New Roman" w:hAnsi="Times New Roman" w:cs="Times New Roman"/>
                <w:noProof/>
                <w:lang w:val="sr-Cyrl-CS"/>
              </w:rPr>
              <w:t>.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112457EF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Очекивани исходи</w:t>
            </w:r>
            <w:r w:rsidR="00356089"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 xml:space="preserve"> (ученик ће бити у стању да)</w:t>
            </w: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:</w:t>
            </w:r>
          </w:p>
          <w:p w14:paraId="3A4E1CC1" w14:textId="77777777" w:rsidR="001D4A92" w:rsidRPr="00212F2D" w:rsidRDefault="001D4A92" w:rsidP="001D4A92">
            <w:pPr>
              <w:numPr>
                <w:ilvl w:val="0"/>
                <w:numId w:val="8"/>
              </w:numPr>
              <w:ind w:left="171" w:hanging="171"/>
              <w:rPr>
                <w:rFonts w:ascii="Arial" w:eastAsia="Arial" w:hAnsi="Arial" w:cs="Arial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конструише </w:t>
            </w:r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иметралу угла и  примењује њ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>ен</w:t>
            </w:r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а својств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;</w:t>
            </w:r>
          </w:p>
          <w:p w14:paraId="61B1E30A" w14:textId="77777777" w:rsidR="000F3373" w:rsidRPr="001D4A92" w:rsidRDefault="001D4A92" w:rsidP="001D4A92">
            <w:pPr>
              <w:ind w:left="171" w:hanging="171"/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</w:pPr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>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конструише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праву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која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је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нормална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на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дат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в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ли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аралелна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атој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в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>ој;</w:t>
            </w:r>
          </w:p>
        </w:tc>
      </w:tr>
      <w:tr w:rsidR="0007123B" w:rsidRPr="00556278" w14:paraId="64825F3C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7A7C5935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Тип часа:</w:t>
            </w:r>
          </w:p>
          <w:p w14:paraId="0F773D05" w14:textId="77777777" w:rsidR="000F3373" w:rsidRPr="00556278" w:rsidRDefault="00E568B9" w:rsidP="006764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брад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6C6CA6EE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Облик рада:</w:t>
            </w:r>
          </w:p>
          <w:p w14:paraId="1F4CE88E" w14:textId="77777777" w:rsidR="000F3373" w:rsidRPr="00556278" w:rsidRDefault="00E568B9" w:rsidP="006764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Фронтални, дијалог</w:t>
            </w:r>
          </w:p>
        </w:tc>
      </w:tr>
      <w:tr w:rsidR="0007123B" w:rsidRPr="00556278" w14:paraId="5DF9F81E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788C5DDB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ланиране активности наставника:</w:t>
            </w:r>
          </w:p>
          <w:p w14:paraId="3BF98B54" w14:textId="77777777" w:rsidR="003170EB" w:rsidRPr="00556278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556278">
              <w:rPr>
                <w:rFonts w:ascii="Times New Roman" w:hAnsi="Times New Roman" w:cs="Times New Roman"/>
                <w:lang w:val="sr-Cyrl-RS"/>
              </w:rPr>
              <w:t>Развија и води дискусију, наводи ученике на закључке</w:t>
            </w:r>
          </w:p>
          <w:p w14:paraId="6F62D73A" w14:textId="77777777" w:rsidR="00CA3883" w:rsidRPr="00556278" w:rsidRDefault="003170EB" w:rsidP="001C3F2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ати и вреднује рад ученика</w:t>
            </w:r>
            <w:r w:rsidRPr="00556278">
              <w:rPr>
                <w:rFonts w:ascii="Times New Roman" w:hAnsi="Times New Roman" w:cs="Times New Roman"/>
                <w:lang w:val="sr-Cyrl-RS"/>
              </w:rPr>
              <w:t xml:space="preserve"> 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3DE7B160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ланиране активности ученика:</w:t>
            </w:r>
          </w:p>
          <w:p w14:paraId="7C8C7987" w14:textId="77777777" w:rsidR="003170EB" w:rsidRPr="00556278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556278">
              <w:rPr>
                <w:rFonts w:ascii="Times New Roman" w:hAnsi="Times New Roman" w:cs="Times New Roman"/>
                <w:lang w:val="sr-Cyrl-RS"/>
              </w:rPr>
              <w:t>Активно учествује у анализи задатака</w:t>
            </w:r>
          </w:p>
          <w:p w14:paraId="341F1F16" w14:textId="77777777" w:rsidR="003170EB" w:rsidRPr="00556278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556278">
              <w:rPr>
                <w:rFonts w:ascii="Times New Roman" w:hAnsi="Times New Roman" w:cs="Times New Roman"/>
                <w:lang w:val="sr-Cyrl-RS"/>
              </w:rPr>
              <w:t>Повезује, дискутује и изводи закључке</w:t>
            </w:r>
          </w:p>
          <w:p w14:paraId="28F87053" w14:textId="77777777" w:rsidR="008100FE" w:rsidRPr="00556278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556278">
              <w:rPr>
                <w:rFonts w:ascii="Times New Roman" w:hAnsi="Times New Roman" w:cs="Times New Roman"/>
                <w:lang w:val="sr-Cyrl-RS"/>
              </w:rPr>
              <w:t xml:space="preserve">Решава задатке на табли </w:t>
            </w:r>
          </w:p>
        </w:tc>
      </w:tr>
      <w:tr w:rsidR="000F3373" w:rsidRPr="00556278" w14:paraId="1943B87F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59B07A2D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ровера остварености исхода:</w:t>
            </w:r>
          </w:p>
          <w:p w14:paraId="624C0409" w14:textId="77777777" w:rsidR="004C7BE7" w:rsidRPr="00556278" w:rsidRDefault="004C7BE7" w:rsidP="00676497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Тачно урађени примери – наставни листић.</w:t>
            </w:r>
          </w:p>
        </w:tc>
      </w:tr>
      <w:tr w:rsidR="00773F25" w:rsidRPr="00556278" w14:paraId="0C0F2E2B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560990D7" w14:textId="77777777" w:rsidR="000F3373" w:rsidRPr="0089208F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89208F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Коришћена литература:</w:t>
            </w:r>
          </w:p>
          <w:p w14:paraId="61004A0D" w14:textId="77777777" w:rsidR="00BC2EBB" w:rsidRPr="00993FED" w:rsidRDefault="00BC2EBB" w:rsidP="00BC2EBB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993FED">
              <w:rPr>
                <w:rFonts w:ascii="Times New Roman" w:hAnsi="Times New Roman" w:cs="Times New Roman"/>
                <w:lang w:val="sr-Cyrl-RS"/>
              </w:rPr>
              <w:t>МАТЕМАТИКА, уџбеник за пети разред основне школе, МАТЕМАТИСКОП, Владимир Стојановић</w:t>
            </w:r>
          </w:p>
          <w:p w14:paraId="6325CA0F" w14:textId="77777777" w:rsidR="00BC2EBB" w:rsidRDefault="00BC2EBB" w:rsidP="00BC2EBB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EF2B12">
              <w:rPr>
                <w:rFonts w:ascii="Times New Roman" w:hAnsi="Times New Roman" w:cs="Times New Roman"/>
                <w:lang w:val="sr-Cyrl-RS"/>
              </w:rPr>
              <w:t>Електронски додатак, Н. Вигњевић, Г. Поповић, В. Стојановић.</w:t>
            </w:r>
          </w:p>
          <w:p w14:paraId="384A0E31" w14:textId="3BC58C86" w:rsidR="000F3373" w:rsidRPr="00556278" w:rsidRDefault="00BC2EBB" w:rsidP="00BC2EBB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550C43">
              <w:rPr>
                <w:rFonts w:ascii="Times New Roman" w:hAnsi="Times New Roman" w:cs="Times New Roman"/>
                <w:lang w:val="sr-Cyrl-RS"/>
              </w:rPr>
              <w:t>Дигитални уџбеник Н. Вигњевић, М. Ковачевић, В. Стојановић.</w:t>
            </w:r>
          </w:p>
        </w:tc>
      </w:tr>
      <w:tr w:rsidR="000F3373" w:rsidRPr="00556278" w14:paraId="1CD045A6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39B2DBCD" w14:textId="263AC9D9" w:rsidR="009F12B6" w:rsidRPr="00AE5C37" w:rsidRDefault="009F12B6" w:rsidP="009F12B6">
            <w:pPr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</w:pPr>
            <w:r w:rsidRPr="00EF2B12">
              <w:rPr>
                <w:rFonts w:ascii="Times New Roman" w:hAnsi="Times New Roman" w:cs="Times New Roman"/>
                <w:lang w:val="sr-Cyrl-RS"/>
              </w:rPr>
              <w:t xml:space="preserve">Ученици на клупама имају </w:t>
            </w:r>
            <w:r>
              <w:rPr>
                <w:rFonts w:ascii="Times New Roman" w:hAnsi="Times New Roman" w:cs="Times New Roman"/>
                <w:b/>
                <w:color w:val="0070C0"/>
                <w:lang w:val="sr-Cyrl-RS"/>
              </w:rPr>
              <w:t>Уџбеник</w:t>
            </w:r>
            <w:r w:rsidRPr="00EF2B12">
              <w:rPr>
                <w:rFonts w:ascii="Times New Roman" w:hAnsi="Times New Roman" w:cs="Times New Roman"/>
                <w:lang w:val="sr-Cyrl-RS"/>
              </w:rPr>
              <w:t>.</w:t>
            </w:r>
            <w:r w:rsidRPr="00536894">
              <w:rPr>
                <w:rFonts w:ascii="Minion Pro" w:hAnsi="Minion Pro" w:cs="Times New Roman"/>
                <w:sz w:val="24"/>
                <w:szCs w:val="24"/>
                <w:lang w:val="sr-Cyrl-RS"/>
              </w:rPr>
              <w:t xml:space="preserve">  </w:t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begin"/>
            </w:r>
            <w:r w:rsidR="00AD4840">
              <w:rPr>
                <w:rFonts w:ascii="Minion Pro" w:hAnsi="Minion Pro"/>
                <w:sz w:val="24"/>
                <w:szCs w:val="24"/>
                <w:lang w:val="sr-Cyrl-RS"/>
              </w:rPr>
              <w:instrText>HYPERLINK "https://digit.matematiskop.co.rs/mod/lesson/view.php?id=84"</w:instrText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separate"/>
            </w:r>
            <w:r w:rsidRPr="00AE5C37"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  <w:t>Кликните на овај текст да бисте отворили наставну јединицу у дигиталном уџбенику</w:t>
            </w:r>
          </w:p>
          <w:p w14:paraId="1DA70DAF" w14:textId="77777777" w:rsidR="009F12B6" w:rsidRDefault="009F12B6" w:rsidP="009F12B6">
            <w:pPr>
              <w:rPr>
                <w:rFonts w:ascii="Minion Pro" w:hAnsi="Minion Pro" w:cs="Times New Roman"/>
                <w:lang w:val="sr-Cyrl-RS"/>
              </w:rPr>
            </w:pP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end"/>
            </w:r>
            <w:r w:rsidRPr="006B1615">
              <w:rPr>
                <w:rFonts w:ascii="Minion Pro" w:hAnsi="Minion Pro" w:cs="Times New Roman"/>
                <w:lang w:val="sr-Cyrl-RS"/>
              </w:rPr>
              <w:t xml:space="preserve"> Неопходно је да будете улоговани.</w:t>
            </w: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576"/>
              <w:gridCol w:w="8988"/>
            </w:tblGrid>
            <w:tr w:rsidR="009F12B6" w:rsidRPr="00B60E4F" w14:paraId="514D4D09" w14:textId="77777777" w:rsidTr="003F6D77">
              <w:trPr>
                <w:jc w:val="center"/>
              </w:trPr>
              <w:tc>
                <w:tcPr>
                  <w:tcW w:w="1576" w:type="dxa"/>
                </w:tcPr>
                <w:p w14:paraId="2CC4AD9F" w14:textId="77777777" w:rsidR="009F12B6" w:rsidRDefault="009F12B6" w:rsidP="009F12B6">
                  <w:pPr>
                    <w:jc w:val="center"/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noProof/>
                    </w:rPr>
                    <w:drawing>
                      <wp:inline distT="0" distB="0" distL="0" distR="0" wp14:anchorId="604EB7E6" wp14:editId="46F1D370">
                        <wp:extent cx="594607" cy="756000"/>
                        <wp:effectExtent l="0" t="0" r="0" b="6350"/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Picture 6"/>
                                <pic:cNvPicPr/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94607" cy="756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10456556" w14:textId="77777777" w:rsidR="009F12B6" w:rsidRDefault="009F12B6" w:rsidP="009F12B6">
                  <w:pPr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lang w:val="sr-Cyrl-RS"/>
                    </w:rPr>
                    <w:t>Место у лекцији у дигиталном уџбенику где можете покренути анимацију.</w:t>
                  </w:r>
                </w:p>
              </w:tc>
            </w:tr>
            <w:tr w:rsidR="009F12B6" w:rsidRPr="00B60E4F" w14:paraId="7389A096" w14:textId="77777777" w:rsidTr="003F6D77">
              <w:trPr>
                <w:jc w:val="center"/>
              </w:trPr>
              <w:tc>
                <w:tcPr>
                  <w:tcW w:w="1576" w:type="dxa"/>
                </w:tcPr>
                <w:p w14:paraId="1D914656" w14:textId="77777777" w:rsidR="009F12B6" w:rsidRDefault="009F12B6" w:rsidP="009F12B6">
                  <w:pPr>
                    <w:jc w:val="center"/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noProof/>
                    </w:rPr>
                    <w:drawing>
                      <wp:inline distT="0" distB="0" distL="0" distR="0" wp14:anchorId="46494435" wp14:editId="03CA7AE7">
                        <wp:extent cx="666843" cy="743054"/>
                        <wp:effectExtent l="0" t="0" r="0" b="0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/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66843" cy="7430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69441294" w14:textId="77777777" w:rsidR="009F12B6" w:rsidRDefault="009F12B6" w:rsidP="009F12B6">
                  <w:pPr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lang w:val="sr-Cyrl-RS"/>
                    </w:rPr>
                    <w:t>Место у лекцији у дигиталном уџбенику где можете покренути видео запис.</w:t>
                  </w:r>
                </w:p>
              </w:tc>
            </w:tr>
            <w:tr w:rsidR="009F12B6" w:rsidRPr="00B60E4F" w14:paraId="6C0393EC" w14:textId="77777777" w:rsidTr="003F6D77">
              <w:trPr>
                <w:jc w:val="center"/>
              </w:trPr>
              <w:tc>
                <w:tcPr>
                  <w:tcW w:w="1576" w:type="dxa"/>
                </w:tcPr>
                <w:p w14:paraId="01E29F1F" w14:textId="77777777" w:rsidR="009F12B6" w:rsidRDefault="009F12B6" w:rsidP="009F12B6">
                  <w:pPr>
                    <w:jc w:val="center"/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noProof/>
                    </w:rPr>
                    <w:drawing>
                      <wp:inline distT="0" distB="0" distL="0" distR="0" wp14:anchorId="09D994A3" wp14:editId="7B27E4D6">
                        <wp:extent cx="700000" cy="720000"/>
                        <wp:effectExtent l="0" t="0" r="5080" b="4445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" name="Picture 8"/>
                                <pic:cNvPicPr/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00000" cy="720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6DFF08DA" w14:textId="77777777" w:rsidR="009F12B6" w:rsidRDefault="009F12B6" w:rsidP="009F12B6">
                  <w:pPr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lang w:val="sr-Cyrl-RS"/>
                    </w:rPr>
                    <w:t>Место у лекцији у дигиталном уџбенику где можете покренути интерактивни задатак.</w:t>
                  </w:r>
                </w:p>
              </w:tc>
            </w:tr>
          </w:tbl>
          <w:p w14:paraId="5D433CDC" w14:textId="77777777" w:rsidR="000F3373" w:rsidRPr="00556278" w:rsidRDefault="00BF4B8D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>Уводни део</w:t>
            </w:r>
            <w:r w:rsidRPr="00556278">
              <w:rPr>
                <w:rFonts w:ascii="Times New Roman" w:hAnsi="Times New Roman" w:cs="Times New Roman"/>
                <w:color w:val="0070C0"/>
                <w:lang w:val="sr-Cyrl-RS"/>
              </w:rPr>
              <w:t>:</w:t>
            </w:r>
            <w:r w:rsidR="00224EA6" w:rsidRPr="00556278">
              <w:rPr>
                <w:rFonts w:ascii="Times New Roman" w:hAnsi="Times New Roman" w:cs="Times New Roman"/>
                <w:color w:val="0070C0"/>
                <w:lang w:val="sr-Cyrl-RS"/>
              </w:rPr>
              <w:t xml:space="preserve"> </w:t>
            </w:r>
          </w:p>
          <w:p w14:paraId="7782BE20" w14:textId="77777777" w:rsidR="005D2DDB" w:rsidRPr="00556278" w:rsidRDefault="005D2DDB">
            <w:pPr>
              <w:rPr>
                <w:rFonts w:ascii="Times New Roman" w:hAnsi="Times New Roman" w:cs="Times New Roman"/>
                <w:noProof/>
                <w:lang w:val="sr-Cyrl-RS"/>
              </w:rPr>
            </w:pPr>
          </w:p>
          <w:p w14:paraId="6DC4DBA4" w14:textId="057FFBAC" w:rsidR="00C13A68" w:rsidRPr="001D4A92" w:rsidRDefault="0089208F">
            <w:pPr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</w:pPr>
            <w:r>
              <w:rPr>
                <w:rFonts w:ascii="Minion Pro" w:hAnsi="Minion Pro" w:cs="Times New Roman"/>
                <w:noProof/>
              </w:rPr>
              <w:drawing>
                <wp:anchor distT="0" distB="0" distL="114300" distR="114300" simplePos="0" relativeHeight="251658240" behindDoc="1" locked="0" layoutInCell="1" allowOverlap="1" wp14:anchorId="3AC55E2F" wp14:editId="428E8588">
                  <wp:simplePos x="0" y="0"/>
                  <wp:positionH relativeFrom="column">
                    <wp:posOffset>5509895</wp:posOffset>
                  </wp:positionH>
                  <wp:positionV relativeFrom="paragraph">
                    <wp:posOffset>475615</wp:posOffset>
                  </wp:positionV>
                  <wp:extent cx="666750" cy="742950"/>
                  <wp:effectExtent l="0" t="0" r="0" b="0"/>
                  <wp:wrapTight wrapText="bothSides">
                    <wp:wrapPolygon edited="0">
                      <wp:start x="7406" y="0"/>
                      <wp:lineTo x="2469" y="554"/>
                      <wp:lineTo x="1234" y="2769"/>
                      <wp:lineTo x="0" y="14400"/>
                      <wp:lineTo x="0" y="16062"/>
                      <wp:lineTo x="617" y="17723"/>
                      <wp:lineTo x="3703" y="21046"/>
                      <wp:lineTo x="5554" y="21046"/>
                      <wp:lineTo x="15429" y="21046"/>
                      <wp:lineTo x="16046" y="21046"/>
                      <wp:lineTo x="20366" y="18277"/>
                      <wp:lineTo x="20983" y="16615"/>
                      <wp:lineTo x="20983" y="14400"/>
                      <wp:lineTo x="19131" y="1662"/>
                      <wp:lineTo x="15429" y="0"/>
                      <wp:lineTo x="7406" y="0"/>
                    </wp:wrapPolygon>
                  </wp:wrapTight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742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676497" w:rsidRPr="00556278">
              <w:rPr>
                <w:rFonts w:ascii="Times New Roman" w:hAnsi="Times New Roman" w:cs="Times New Roman"/>
                <w:noProof/>
                <w:lang w:val="sr-Cyrl-RS"/>
              </w:rPr>
              <w:t xml:space="preserve">          </w: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Нацртамо праву </w:t>
            </w:r>
            <w:r w:rsidR="001D4A92" w:rsidRPr="001D4A92">
              <w:rPr>
                <w:rFonts w:ascii="Times New Roman" w:hAnsi="Times New Roman" w:cs="Times New Roman"/>
                <w:noProof/>
                <w:position w:val="-6"/>
              </w:rPr>
              <w:object w:dxaOrig="180" w:dyaOrig="220" w14:anchorId="50EA10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pt;height:11.7pt" o:ole="">
                  <v:imagedata r:id="rId11" o:title=""/>
                </v:shape>
                <o:OLEObject Type="Embed" ProgID="Equation.DSMT4" ShapeID="_x0000_i1025" DrawAspect="Content" ObjectID="_1806610622" r:id="rId12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 и тачке </w:t>
            </w:r>
            <w:r w:rsidR="001D4A92" w:rsidRPr="001D4A92">
              <w:rPr>
                <w:rFonts w:ascii="Times New Roman" w:hAnsi="Times New Roman" w:cs="Times New Roman"/>
                <w:noProof/>
                <w:position w:val="-4"/>
              </w:rPr>
              <w:object w:dxaOrig="240" w:dyaOrig="260" w14:anchorId="3E999418">
                <v:shape id="_x0000_i1026" type="#_x0000_t75" style="width:11.7pt;height:13.4pt" o:ole="">
                  <v:imagedata r:id="rId13" o:title=""/>
                </v:shape>
                <o:OLEObject Type="Embed" ProgID="Equation.DSMT4" ShapeID="_x0000_i1026" DrawAspect="Content" ObjectID="_1806610623" r:id="rId14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 и </w:t>
            </w:r>
            <w:r w:rsidR="001D4A92" w:rsidRPr="001D4A92">
              <w:rPr>
                <w:rFonts w:ascii="Times New Roman" w:hAnsi="Times New Roman" w:cs="Times New Roman"/>
                <w:noProof/>
                <w:position w:val="-10"/>
              </w:rPr>
              <w:object w:dxaOrig="240" w:dyaOrig="320" w14:anchorId="24D337AF">
                <v:shape id="_x0000_i1027" type="#_x0000_t75" style="width:11.7pt;height:15.9pt" o:ole="">
                  <v:imagedata r:id="rId15" o:title=""/>
                </v:shape>
                <o:OLEObject Type="Embed" ProgID="Equation.DSMT4" ShapeID="_x0000_i1027" DrawAspect="Content" ObjectID="_1806610624" r:id="rId16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 које су симетричне у односу на </w:t>
            </w:r>
            <w:r w:rsidR="001D4A92" w:rsidRPr="001D4A92">
              <w:rPr>
                <w:rFonts w:ascii="Times New Roman" w:hAnsi="Times New Roman" w:cs="Times New Roman"/>
                <w:noProof/>
                <w:position w:val="-6"/>
              </w:rPr>
              <w:object w:dxaOrig="180" w:dyaOrig="220" w14:anchorId="560BFBAE">
                <v:shape id="_x0000_i1028" type="#_x0000_t75" style="width:9.2pt;height:11.7pt" o:ole="">
                  <v:imagedata r:id="rId17" o:title=""/>
                </v:shape>
                <o:OLEObject Type="Embed" ProgID="Equation.DSMT4" ShapeID="_x0000_i1028" DrawAspect="Content" ObjectID="_1806610625" r:id="rId18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. Изаберемо тачку </w:t>
            </w:r>
            <w:r w:rsidR="001D4A92" w:rsidRPr="001D4A92">
              <w:rPr>
                <w:rFonts w:ascii="Times New Roman" w:hAnsi="Times New Roman" w:cs="Times New Roman"/>
                <w:noProof/>
                <w:position w:val="-6"/>
              </w:rPr>
              <w:object w:dxaOrig="240" w:dyaOrig="279" w14:anchorId="24C32A83">
                <v:shape id="_x0000_i1029" type="#_x0000_t75" style="width:11.7pt;height:14.25pt" o:ole="">
                  <v:imagedata r:id="rId19" o:title=""/>
                </v:shape>
                <o:OLEObject Type="Embed" ProgID="Equation.DSMT4" ShapeID="_x0000_i1029" DrawAspect="Content" ObjectID="_1806610626" r:id="rId20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 праве </w:t>
            </w:r>
            <w:r w:rsidR="001D4A92" w:rsidRPr="001D4A92">
              <w:rPr>
                <w:rFonts w:ascii="Times New Roman" w:hAnsi="Times New Roman" w:cs="Times New Roman"/>
                <w:noProof/>
                <w:position w:val="-6"/>
              </w:rPr>
              <w:object w:dxaOrig="180" w:dyaOrig="220" w14:anchorId="6E42B76F">
                <v:shape id="_x0000_i1030" type="#_x0000_t75" style="width:9.2pt;height:11.7pt" o:ole="">
                  <v:imagedata r:id="rId21" o:title=""/>
                </v:shape>
                <o:OLEObject Type="Embed" ProgID="Equation.DSMT4" ShapeID="_x0000_i1030" DrawAspect="Content" ObjectID="_1806610627" r:id="rId22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, тако да </w:t>
            </w:r>
            <w:r w:rsidR="001D4A92" w:rsidRPr="001D4A92">
              <w:rPr>
                <w:rFonts w:ascii="Times New Roman" w:hAnsi="Times New Roman" w:cs="Times New Roman"/>
                <w:noProof/>
                <w:position w:val="-6"/>
              </w:rPr>
              <w:object w:dxaOrig="240" w:dyaOrig="279" w14:anchorId="108400FB">
                <v:shape id="_x0000_i1031" type="#_x0000_t75" style="width:11.7pt;height:14.25pt" o:ole="">
                  <v:imagedata r:id="rId23" o:title=""/>
                </v:shape>
                <o:OLEObject Type="Embed" ProgID="Equation.DSMT4" ShapeID="_x0000_i1031" DrawAspect="Content" ObjectID="_1806610628" r:id="rId24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 није на дужи </w:t>
            </w:r>
            <w:r w:rsidR="001D4A92" w:rsidRPr="001D4A92">
              <w:rPr>
                <w:rFonts w:ascii="Times New Roman" w:hAnsi="Times New Roman" w:cs="Times New Roman"/>
                <w:noProof/>
                <w:position w:val="-4"/>
              </w:rPr>
              <w:object w:dxaOrig="400" w:dyaOrig="260" w14:anchorId="33266724">
                <v:shape id="_x0000_i1032" type="#_x0000_t75" style="width:20.1pt;height:13.4pt" o:ole="">
                  <v:imagedata r:id="rId25" o:title=""/>
                </v:shape>
                <o:OLEObject Type="Embed" ProgID="Equation.DSMT4" ShapeID="_x0000_i1032" DrawAspect="Content" ObjectID="_1806610629" r:id="rId26"/>
              </w:object>
            </w:r>
            <w:r w:rsidR="001D4A92">
              <w:rPr>
                <w:rFonts w:ascii="Times New Roman" w:hAnsi="Times New Roman" w:cs="Times New Roman"/>
                <w:noProof/>
              </w:rPr>
              <w:t xml:space="preserve"> (слика </w: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на </w:t>
            </w:r>
            <w:r w:rsidR="001D4A92">
              <w:rPr>
                <w:rFonts w:ascii="Times New Roman" w:hAnsi="Times New Roman" w:cs="Times New Roman"/>
                <w:noProof/>
                <w:lang w:val="sr-Cyrl-RS"/>
              </w:rPr>
              <w:t xml:space="preserve">врху </w:t>
            </w:r>
            <w:r w:rsidR="001D4A92">
              <w:rPr>
                <w:rFonts w:ascii="Times New Roman" w:hAnsi="Times New Roman" w:cs="Times New Roman"/>
                <w:noProof/>
                <w:lang w:val="sr-Cyrl-CS"/>
              </w:rPr>
              <w:t>160.</w:t>
            </w:r>
            <w:r w:rsidR="001D4A92">
              <w:rPr>
                <w:rFonts w:ascii="Times New Roman" w:hAnsi="Times New Roman" w:cs="Times New Roman"/>
                <w:noProof/>
              </w:rPr>
              <w:t xml:space="preserve"> </w:t>
            </w:r>
            <w:r w:rsidR="001D4A92">
              <w:rPr>
                <w:rFonts w:ascii="Times New Roman" w:hAnsi="Times New Roman" w:cs="Times New Roman"/>
                <w:noProof/>
                <w:lang w:val="sr-Cyrl-RS"/>
              </w:rPr>
              <w:t>с</w:t>
            </w:r>
            <w:r w:rsidR="001D4A92">
              <w:rPr>
                <w:rFonts w:ascii="Times New Roman" w:hAnsi="Times New Roman" w:cs="Times New Roman"/>
                <w:noProof/>
              </w:rPr>
              <w:t>тран</w:t>
            </w:r>
            <w:r w:rsidR="001D4A92">
              <w:rPr>
                <w:rFonts w:ascii="Times New Roman" w:hAnsi="Times New Roman" w:cs="Times New Roman"/>
                <w:noProof/>
                <w:lang w:val="sr-Cyrl-RS"/>
              </w:rPr>
              <w:t xml:space="preserve">е у </w:t>
            </w:r>
            <w:r w:rsidR="001D4A92" w:rsidRPr="001D4A92">
              <w:rPr>
                <w:rFonts w:ascii="Times New Roman" w:hAnsi="Times New Roman" w:cs="Times New Roman"/>
                <w:b/>
                <w:noProof/>
                <w:color w:val="0070C0"/>
                <w:lang w:val="sr-Cyrl-RS"/>
              </w:rPr>
              <w:t>Уџбенику</w: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). Конструишемо полуправе </w:t>
            </w:r>
            <w:r w:rsidR="001D4A92" w:rsidRPr="001D4A92">
              <w:rPr>
                <w:rFonts w:ascii="Times New Roman" w:hAnsi="Times New Roman" w:cs="Times New Roman"/>
                <w:noProof/>
                <w:position w:val="-10"/>
              </w:rPr>
              <w:object w:dxaOrig="360" w:dyaOrig="320" w14:anchorId="634F8E44">
                <v:shape id="_x0000_i1033" type="#_x0000_t75" style="width:18.4pt;height:15.9pt" o:ole="">
                  <v:imagedata r:id="rId27" o:title=""/>
                </v:shape>
                <o:OLEObject Type="Embed" ProgID="Equation.DSMT4" ShapeID="_x0000_i1033" DrawAspect="Content" ObjectID="_1806610630" r:id="rId28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 и </w:t>
            </w:r>
            <w:r w:rsidR="001D4A92" w:rsidRPr="001D4A92">
              <w:rPr>
                <w:rFonts w:ascii="Times New Roman" w:hAnsi="Times New Roman" w:cs="Times New Roman"/>
                <w:noProof/>
                <w:position w:val="-10"/>
              </w:rPr>
              <w:object w:dxaOrig="360" w:dyaOrig="320" w14:anchorId="7E11BDC3">
                <v:shape id="_x0000_i1034" type="#_x0000_t75" style="width:18.4pt;height:15.9pt" o:ole="">
                  <v:imagedata r:id="rId29" o:title=""/>
                </v:shape>
                <o:OLEObject Type="Embed" ProgID="Equation.DSMT4" ShapeID="_x0000_i1034" DrawAspect="Content" ObjectID="_1806610631" r:id="rId30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. Праву </w:t>
            </w:r>
            <w:r w:rsidR="001D4A92" w:rsidRPr="001D4A92">
              <w:rPr>
                <w:rFonts w:ascii="Times New Roman" w:hAnsi="Times New Roman" w:cs="Times New Roman"/>
                <w:noProof/>
                <w:position w:val="-6"/>
              </w:rPr>
              <w:object w:dxaOrig="180" w:dyaOrig="220" w14:anchorId="09A9D3BC">
                <v:shape id="_x0000_i1035" type="#_x0000_t75" style="width:9.2pt;height:11.7pt" o:ole="">
                  <v:imagedata r:id="rId31" o:title=""/>
                </v:shape>
                <o:OLEObject Type="Embed" ProgID="Equation.DSMT4" ShapeID="_x0000_i1035" DrawAspect="Content" ObjectID="_1806610632" r:id="rId32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 xml:space="preserve"> називамо симетралом угла </w:t>
            </w:r>
            <w:r w:rsidR="001D4A92" w:rsidRPr="001D4A92">
              <w:rPr>
                <w:rFonts w:ascii="Times New Roman" w:hAnsi="Times New Roman" w:cs="Times New Roman"/>
                <w:noProof/>
                <w:position w:val="-10"/>
              </w:rPr>
              <w:object w:dxaOrig="580" w:dyaOrig="320" w14:anchorId="532C8A5E">
                <v:shape id="_x0000_i1036" type="#_x0000_t75" style="width:29.3pt;height:15.9pt" o:ole="">
                  <v:imagedata r:id="rId33" o:title=""/>
                </v:shape>
                <o:OLEObject Type="Embed" ProgID="Equation.DSMT4" ShapeID="_x0000_i1036" DrawAspect="Content" ObjectID="_1806610633" r:id="rId34"/>
              </w:object>
            </w:r>
            <w:r w:rsidR="001D4A92" w:rsidRPr="001D4A92">
              <w:rPr>
                <w:rFonts w:ascii="Times New Roman" w:hAnsi="Times New Roman" w:cs="Times New Roman"/>
                <w:noProof/>
              </w:rPr>
              <w:t>.</w:t>
            </w:r>
            <w:r w:rsidR="00676497" w:rsidRPr="001D4A92">
              <w:rPr>
                <w:rFonts w:ascii="Times New Roman" w:hAnsi="Times New Roman" w:cs="Times New Roman"/>
                <w:noProof/>
                <w:lang w:val="sr-Cyrl-RS"/>
              </w:rPr>
              <w:t xml:space="preserve">  </w:t>
            </w:r>
          </w:p>
          <w:p w14:paraId="342B12E6" w14:textId="64936469" w:rsidR="005D2DDB" w:rsidRPr="00556278" w:rsidRDefault="005D2DDB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05D6698A" w14:textId="77777777" w:rsidR="00AD4840" w:rsidRDefault="00AD4840">
            <w:pPr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</w:pPr>
          </w:p>
          <w:p w14:paraId="7380BFD1" w14:textId="013C6AB6" w:rsidR="00BF4B8D" w:rsidRPr="00556278" w:rsidRDefault="00BF4B8D">
            <w:pPr>
              <w:rPr>
                <w:rFonts w:ascii="Times New Roman" w:hAnsi="Times New Roman" w:cs="Times New Roman"/>
                <w:color w:val="0070C0"/>
                <w:lang w:val="sr-Cyrl-RS"/>
              </w:rPr>
            </w:pPr>
            <w:r w:rsidRPr="00556278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>Главни део</w:t>
            </w:r>
            <w:r w:rsidRPr="00556278">
              <w:rPr>
                <w:rFonts w:ascii="Times New Roman" w:hAnsi="Times New Roman" w:cs="Times New Roman"/>
                <w:color w:val="0070C0"/>
                <w:lang w:val="sr-Cyrl-RS"/>
              </w:rPr>
              <w:t>:</w:t>
            </w:r>
            <w:r w:rsidR="00224EA6" w:rsidRPr="00556278">
              <w:rPr>
                <w:rFonts w:ascii="Times New Roman" w:hAnsi="Times New Roman" w:cs="Times New Roman"/>
                <w:color w:val="0070C0"/>
                <w:lang w:val="sr-Cyrl-RS"/>
              </w:rPr>
              <w:t xml:space="preserve"> </w:t>
            </w:r>
          </w:p>
          <w:p w14:paraId="2D4BB2F5" w14:textId="77777777" w:rsidR="008100FE" w:rsidRPr="00556278" w:rsidRDefault="008100FE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4C1D288F" w14:textId="77777777" w:rsidR="001D4A92" w:rsidRPr="001D4A92" w:rsidRDefault="001D4A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Ученици лако, на основу особина симетрије закључе да </w:t>
            </w:r>
            <w:r w:rsidRPr="001D4A92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симетрала полови угао</w: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15A9E1B3" w14:textId="77777777" w:rsidR="001D4A92" w:rsidRPr="001D4A92" w:rsidRDefault="001D4A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1444B26" w14:textId="77777777" w:rsidR="001D4A92" w:rsidRPr="001D4A92" w:rsidRDefault="001D4A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К</w: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ористећи се очигледношћу симетрије и до сада стеченим знањима доказује</w: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мо</w: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тврђење да симетрала полови угао. </w:t>
            </w:r>
          </w:p>
          <w:p w14:paraId="2403B059" w14:textId="77777777" w:rsidR="001D4A92" w:rsidRPr="001D4A92" w:rsidRDefault="001D4A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C90FB02" w14:textId="72AD8F45" w:rsidR="001D4A92" w:rsidRDefault="00AD4840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7E46795B" wp14:editId="6D4BFE7B">
                  <wp:simplePos x="0" y="0"/>
                  <wp:positionH relativeFrom="column">
                    <wp:posOffset>125095</wp:posOffset>
                  </wp:positionH>
                  <wp:positionV relativeFrom="paragraph">
                    <wp:posOffset>273050</wp:posOffset>
                  </wp:positionV>
                  <wp:extent cx="6080760" cy="1479550"/>
                  <wp:effectExtent l="0" t="0" r="0" b="6350"/>
                  <wp:wrapTight wrapText="bothSides">
                    <wp:wrapPolygon edited="0">
                      <wp:start x="0" y="0"/>
                      <wp:lineTo x="0" y="21415"/>
                      <wp:lineTo x="21519" y="21415"/>
                      <wp:lineTo x="21519" y="0"/>
                      <wp:lineTo x="0" y="0"/>
                    </wp:wrapPolygon>
                  </wp:wrapTight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519" t="29794" r="24722" b="47819"/>
                          <a:stretch/>
                        </pic:blipFill>
                        <pic:spPr bwMode="auto">
                          <a:xfrm>
                            <a:off x="0" y="0"/>
                            <a:ext cx="6080760" cy="1479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D4A92"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Затим, научимо како се конструише симетрала угла (</w:t>
            </w:r>
            <w:r w:rsidR="001D4A92" w:rsidRPr="001D4A92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>пример 1</w:t>
            </w:r>
            <w:r w:rsidR="001D4A92"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4C9A99EF" w14:textId="6FB44AFC" w:rsidR="00AD4840" w:rsidRPr="001D4A92" w:rsidRDefault="00AD4840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20FA49CE" w14:textId="6AB618EA" w:rsidR="001D4A92" w:rsidRPr="001D4A92" w:rsidRDefault="001D4A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CEE21A7" w14:textId="0D18C29F" w:rsidR="001D4A92" w:rsidRPr="001D4A92" w:rsidRDefault="00AD4840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0CCFB91F" wp14:editId="434D84F1">
                  <wp:simplePos x="0" y="0"/>
                  <wp:positionH relativeFrom="column">
                    <wp:posOffset>125095</wp:posOffset>
                  </wp:positionH>
                  <wp:positionV relativeFrom="paragraph">
                    <wp:posOffset>430530</wp:posOffset>
                  </wp:positionV>
                  <wp:extent cx="6166485" cy="1295400"/>
                  <wp:effectExtent l="0" t="0" r="5715" b="0"/>
                  <wp:wrapTight wrapText="bothSides">
                    <wp:wrapPolygon edited="0">
                      <wp:start x="0" y="0"/>
                      <wp:lineTo x="0" y="21282"/>
                      <wp:lineTo x="21553" y="21282"/>
                      <wp:lineTo x="21553" y="0"/>
                      <wp:lineTo x="0" y="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611" t="55967" r="24814" b="24774"/>
                          <a:stretch/>
                        </pic:blipFill>
                        <pic:spPr bwMode="auto">
                          <a:xfrm>
                            <a:off x="0" y="0"/>
                            <a:ext cx="6166485" cy="1295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D4A92"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Користећи се симетралом можемо конструисати половину угла, затим четвртину (половина половине), осмину итд. </w:t>
            </w:r>
          </w:p>
          <w:p w14:paraId="168DD7E4" w14:textId="0D02315B" w:rsidR="001D4A92" w:rsidRPr="001D4A92" w:rsidRDefault="001D4A92" w:rsidP="0007123B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5A9FFF99" w14:textId="455C9DA6" w:rsidR="001D4A92" w:rsidRPr="001D4A92" w:rsidRDefault="001D4A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Решавањем </w:t>
            </w:r>
            <w:r w:rsidRPr="001D4A92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>примера 2</w:t>
            </w:r>
            <w:r w:rsidRPr="001D4A92">
              <w:rPr>
                <w:rFonts w:ascii="Times New Roman" w:eastAsia="Times New Roman" w:hAnsi="Times New Roman" w:cs="Times New Roman"/>
                <w:noProof/>
                <w:color w:val="0070C0"/>
                <w:sz w:val="24"/>
                <w:szCs w:val="24"/>
              </w:rPr>
              <w:t xml:space="preserve"> </w: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показујемо како можемо без угломера конструисати углове од </w:t>
            </w:r>
            <w:r w:rsidRPr="001D4A92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380" w:dyaOrig="320" w14:anchorId="6EC52564">
                <v:shape id="_x0000_i1037" type="#_x0000_t75" style="width:19.25pt;height:15.9pt" o:ole="">
                  <v:imagedata r:id="rId36" o:title=""/>
                </v:shape>
                <o:OLEObject Type="Embed" ProgID="Equation.DSMT4" ShapeID="_x0000_i1037" DrawAspect="Content" ObjectID="_1806610634" r:id="rId37"/>
              </w:objec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(половина правог угла) и од </w:t>
            </w:r>
            <w:r w:rsidRPr="001D4A92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660" w:dyaOrig="320" w14:anchorId="1C386717">
                <v:shape id="_x0000_i1038" type="#_x0000_t75" style="width:32.65pt;height:15.9pt" o:ole="">
                  <v:imagedata r:id="rId38" o:title=""/>
                </v:shape>
                <o:OLEObject Type="Embed" ProgID="Equation.DSMT4" ShapeID="_x0000_i1038" DrawAspect="Content" ObjectID="_1806610635" r:id="rId39"/>
              </w:objec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(половина угла од </w:t>
            </w:r>
            <w:r w:rsidRPr="001D4A92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380" w:dyaOrig="320" w14:anchorId="3AD79747">
                <v:shape id="_x0000_i1039" type="#_x0000_t75" style="width:19.25pt;height:15.9pt" o:ole="">
                  <v:imagedata r:id="rId40" o:title=""/>
                </v:shape>
                <o:OLEObject Type="Embed" ProgID="Equation.DSMT4" ShapeID="_x0000_i1039" DrawAspect="Content" ObjectID="_1806610636" r:id="rId41"/>
              </w:objec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471D6C25" w14:textId="24F9EE34" w:rsidR="001D4A92" w:rsidRPr="001D4A92" w:rsidRDefault="001D4A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4ECA9FEE" w14:textId="77777777" w:rsidR="001D4A92" w:rsidRPr="001D4A92" w:rsidRDefault="001D4A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Онда, такође без употребе угломера, конструишемо угао </w:t>
            </w:r>
            <w:r w:rsidRPr="001D4A92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660" w:dyaOrig="320" w14:anchorId="7BD341ED">
                <v:shape id="_x0000_i1040" type="#_x0000_t75" style="width:32.65pt;height:15.9pt" o:ole="">
                  <v:imagedata r:id="rId42" o:title=""/>
                </v:shape>
                <o:OLEObject Type="Embed" ProgID="Equation.DSMT4" ShapeID="_x0000_i1040" DrawAspect="Content" ObjectID="_1806610637" r:id="rId43"/>
              </w:objec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4E665B28" w14:textId="77777777" w:rsidR="00676497" w:rsidRPr="00556278" w:rsidRDefault="00676497" w:rsidP="00676497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47C3E45F" w14:textId="77777777" w:rsidR="001D4A92" w:rsidRPr="001D4A92" w:rsidRDefault="001D4A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Затим, покажемо (докажемо) да је свака тачка симетрале угла једн</w:t>
            </w:r>
            <w:r w:rsidR="00693317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ако удаљена од кракова (слика </w:t>
            </w:r>
            <w:r w:rsidR="0069331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на врху 161. стране</w: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0E5BE0E2" w14:textId="1DA3BD1F" w:rsidR="0089208F" w:rsidRDefault="0089208F" w:rsidP="0089208F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Latn-RS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3D5702A8" wp14:editId="56135DFB">
                  <wp:simplePos x="0" y="0"/>
                  <wp:positionH relativeFrom="column">
                    <wp:posOffset>226695</wp:posOffset>
                  </wp:positionH>
                  <wp:positionV relativeFrom="paragraph">
                    <wp:posOffset>346075</wp:posOffset>
                  </wp:positionV>
                  <wp:extent cx="5955665" cy="3164205"/>
                  <wp:effectExtent l="0" t="0" r="6985" b="0"/>
                  <wp:wrapTight wrapText="bothSides">
                    <wp:wrapPolygon edited="0">
                      <wp:start x="0" y="0"/>
                      <wp:lineTo x="0" y="21457"/>
                      <wp:lineTo x="21556" y="21457"/>
                      <wp:lineTo x="21556" y="0"/>
                      <wp:lineTo x="0" y="0"/>
                    </wp:wrapPolygon>
                  </wp:wrapTight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519" t="24033" r="24722" b="27078"/>
                          <a:stretch/>
                        </pic:blipFill>
                        <pic:spPr bwMode="auto">
                          <a:xfrm>
                            <a:off x="0" y="0"/>
                            <a:ext cx="5955665" cy="31642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ешимо</w: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1D4A92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>примере 3</w:t>
            </w:r>
            <w:r w:rsidRPr="001D4A92">
              <w:rPr>
                <w:rFonts w:ascii="Times New Roman" w:eastAsia="Times New Roman" w:hAnsi="Times New Roman" w:cs="Times New Roman"/>
                <w:noProof/>
                <w:color w:val="0070C0"/>
                <w:sz w:val="24"/>
                <w:szCs w:val="24"/>
              </w:rPr>
              <w:t xml:space="preserve"> </w:t>
            </w:r>
            <w:r w:rsidRPr="001D4A9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и </w:t>
            </w:r>
            <w:r w:rsidRPr="001D4A92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>4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.</w:t>
            </w:r>
          </w:p>
          <w:p w14:paraId="136C5521" w14:textId="77777777" w:rsidR="0007123B" w:rsidRDefault="0007123B" w:rsidP="0089208F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0711AA38" w14:textId="0D33B325" w:rsidR="00693317" w:rsidRDefault="00693317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lastRenderedPageBreak/>
              <w:t>Све време инсистирамо на прецизним конструкцијама.</w:t>
            </w:r>
          </w:p>
          <w:p w14:paraId="4BBBDE2A" w14:textId="77777777" w:rsidR="00693317" w:rsidRDefault="00693317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0146D777" w14:textId="4ABE0855" w:rsidR="00693317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49BCA36D" wp14:editId="3EBAC126">
                  <wp:simplePos x="0" y="0"/>
                  <wp:positionH relativeFrom="column">
                    <wp:posOffset>144013</wp:posOffset>
                  </wp:positionH>
                  <wp:positionV relativeFrom="paragraph">
                    <wp:posOffset>246380</wp:posOffset>
                  </wp:positionV>
                  <wp:extent cx="6146165" cy="1657350"/>
                  <wp:effectExtent l="0" t="0" r="6985" b="0"/>
                  <wp:wrapTight wrapText="bothSides">
                    <wp:wrapPolygon edited="0">
                      <wp:start x="0" y="0"/>
                      <wp:lineTo x="0" y="21352"/>
                      <wp:lineTo x="21558" y="21352"/>
                      <wp:lineTo x="21558" y="0"/>
                      <wp:lineTo x="0" y="0"/>
                    </wp:wrapPolygon>
                  </wp:wrapTight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426" t="37531" r="24722" b="37613"/>
                          <a:stretch/>
                        </pic:blipFill>
                        <pic:spPr bwMode="auto">
                          <a:xfrm>
                            <a:off x="0" y="0"/>
                            <a:ext cx="6146165" cy="1657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9331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 xml:space="preserve">Решимо још и </w:t>
            </w:r>
            <w:r w:rsidR="00693317" w:rsidRPr="00693317">
              <w:rPr>
                <w:rFonts w:ascii="Times New Roman" w:eastAsia="Times New Roman" w:hAnsi="Times New Roman" w:cs="Times New Roman"/>
                <w:b/>
                <w:noProof/>
                <w:color w:val="0070C0"/>
                <w:sz w:val="24"/>
                <w:szCs w:val="24"/>
                <w:lang w:val="sr-Cyrl-RS"/>
              </w:rPr>
              <w:t>пример 5</w:t>
            </w:r>
            <w:r w:rsidR="0069331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.</w:t>
            </w:r>
          </w:p>
          <w:p w14:paraId="566948B2" w14:textId="0B33512E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5C49A6B" w14:textId="77777777" w:rsidR="00693317" w:rsidRDefault="00693317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264B877" w14:textId="2915128E" w:rsidR="00693317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 wp14:anchorId="78447C91" wp14:editId="45DD8890">
                  <wp:simplePos x="0" y="0"/>
                  <wp:positionH relativeFrom="column">
                    <wp:posOffset>455295</wp:posOffset>
                  </wp:positionH>
                  <wp:positionV relativeFrom="paragraph">
                    <wp:posOffset>177800</wp:posOffset>
                  </wp:positionV>
                  <wp:extent cx="5234940" cy="2000250"/>
                  <wp:effectExtent l="0" t="0" r="3810" b="0"/>
                  <wp:wrapTight wrapText="bothSides">
                    <wp:wrapPolygon edited="0">
                      <wp:start x="0" y="0"/>
                      <wp:lineTo x="0" y="21394"/>
                      <wp:lineTo x="21537" y="21394"/>
                      <wp:lineTo x="21537" y="0"/>
                      <wp:lineTo x="0" y="0"/>
                    </wp:wrapPolygon>
                  </wp:wrapTight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537" t="38518" r="31204" b="34815"/>
                          <a:stretch/>
                        </pic:blipFill>
                        <pic:spPr bwMode="auto">
                          <a:xfrm>
                            <a:off x="0" y="0"/>
                            <a:ext cx="5234940" cy="2000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9331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Ако је остало времена, решимо неки од проблема са 162. стране.</w:t>
            </w:r>
          </w:p>
          <w:p w14:paraId="28759B3F" w14:textId="394C944F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49E2675A" w14:textId="0DA3BA92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5D392278" w14:textId="73EC2E9B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46C4E86B" w14:textId="0B15314F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47114E69" w14:textId="7DF9DA26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532D2FF" w14:textId="39D56FC2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4C2D2757" w14:textId="7B4B017B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0784B377" w14:textId="08E57F60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6754409E" w14:textId="263FD6D3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A2125EE" w14:textId="64B90E06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2A5BF20B" w14:textId="24615F1F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468AFAE8" w14:textId="712CEEC6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284AFCA" w14:textId="63D10A27" w:rsidR="0007123B" w:rsidRDefault="00731F92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6A699B82" wp14:editId="47B6AE24">
                  <wp:simplePos x="0" y="0"/>
                  <wp:positionH relativeFrom="column">
                    <wp:posOffset>1470660</wp:posOffset>
                  </wp:positionH>
                  <wp:positionV relativeFrom="paragraph">
                    <wp:posOffset>52705</wp:posOffset>
                  </wp:positionV>
                  <wp:extent cx="2992120" cy="1555750"/>
                  <wp:effectExtent l="0" t="0" r="0" b="6350"/>
                  <wp:wrapTight wrapText="bothSides">
                    <wp:wrapPolygon edited="0">
                      <wp:start x="0" y="0"/>
                      <wp:lineTo x="0" y="21424"/>
                      <wp:lineTo x="21453" y="21424"/>
                      <wp:lineTo x="21453" y="0"/>
                      <wp:lineTo x="0" y="0"/>
                    </wp:wrapPolygon>
                  </wp:wrapTight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815" t="65021" r="42222" b="9136"/>
                          <a:stretch/>
                        </pic:blipFill>
                        <pic:spPr bwMode="auto">
                          <a:xfrm>
                            <a:off x="0" y="0"/>
                            <a:ext cx="2992120" cy="1555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998B880" w14:textId="22EAE80F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28D54DF5" w14:textId="1A1C86EC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5370DA2F" w14:textId="2B6F1DBC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60D474E9" w14:textId="5195F0A6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003E00A0" w14:textId="65AAB850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616DCC20" w14:textId="77777777" w:rsidR="0007123B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52632AF3" w14:textId="5AAEE211" w:rsidR="0007123B" w:rsidRPr="001D4A92" w:rsidRDefault="0007123B" w:rsidP="001D4A92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5D05780C" w14:textId="2B2BA3B2" w:rsidR="00BF4B8D" w:rsidRPr="00556278" w:rsidRDefault="00BF4B8D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35DB3924" w14:textId="6C470DE1" w:rsidR="008100FE" w:rsidRPr="00556278" w:rsidRDefault="00731F92" w:rsidP="008100FE">
            <w:pPr>
              <w:spacing w:line="295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Minion Pro" w:hAnsi="Minion Pro" w:cs="Times New Roman"/>
                <w:noProof/>
              </w:rPr>
              <w:drawing>
                <wp:anchor distT="0" distB="0" distL="114300" distR="114300" simplePos="0" relativeHeight="251665408" behindDoc="1" locked="0" layoutInCell="1" allowOverlap="1" wp14:anchorId="3B4D09CB" wp14:editId="74D16C2C">
                  <wp:simplePos x="0" y="0"/>
                  <wp:positionH relativeFrom="column">
                    <wp:posOffset>2601595</wp:posOffset>
                  </wp:positionH>
                  <wp:positionV relativeFrom="paragraph">
                    <wp:posOffset>128270</wp:posOffset>
                  </wp:positionV>
                  <wp:extent cx="700000" cy="720000"/>
                  <wp:effectExtent l="0" t="0" r="5080" b="4445"/>
                  <wp:wrapTight wrapText="bothSides">
                    <wp:wrapPolygon edited="0">
                      <wp:start x="7644" y="0"/>
                      <wp:lineTo x="3528" y="572"/>
                      <wp:lineTo x="0" y="4575"/>
                      <wp:lineTo x="0" y="15442"/>
                      <wp:lineTo x="1176" y="18302"/>
                      <wp:lineTo x="5292" y="21162"/>
                      <wp:lineTo x="6468" y="21162"/>
                      <wp:lineTo x="15877" y="21162"/>
                      <wp:lineTo x="16465" y="21162"/>
                      <wp:lineTo x="21169" y="17730"/>
                      <wp:lineTo x="21169" y="3432"/>
                      <wp:lineTo x="15289" y="0"/>
                      <wp:lineTo x="7644" y="0"/>
                    </wp:wrapPolygon>
                  </wp:wrapTight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8100FE" w:rsidRPr="0055627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 xml:space="preserve">            </w:t>
            </w:r>
          </w:p>
          <w:p w14:paraId="362BF4E4" w14:textId="21B65E29" w:rsidR="00BF4B8D" w:rsidRDefault="00BF4B8D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51BB844A" w14:textId="21CEE433" w:rsidR="00731F92" w:rsidRDefault="00731F92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19153FC9" w14:textId="77777777" w:rsidR="00731F92" w:rsidRPr="00556278" w:rsidRDefault="00731F92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122F07E9" w14:textId="77777777" w:rsidR="00731F92" w:rsidRDefault="00731F92" w:rsidP="004C7BE7">
            <w:pPr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</w:pPr>
          </w:p>
          <w:p w14:paraId="4F5EAE5C" w14:textId="7CEC5969" w:rsidR="004C7BE7" w:rsidRPr="00556278" w:rsidRDefault="00BF4B8D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>Завршни део</w:t>
            </w:r>
            <w:r w:rsidRPr="00556278">
              <w:rPr>
                <w:rFonts w:ascii="Times New Roman" w:hAnsi="Times New Roman" w:cs="Times New Roman"/>
                <w:color w:val="0070C0"/>
                <w:lang w:val="sr-Cyrl-RS"/>
              </w:rPr>
              <w:t>:</w:t>
            </w:r>
            <w:r w:rsidR="00224EA6" w:rsidRPr="00556278">
              <w:rPr>
                <w:rFonts w:ascii="Times New Roman" w:hAnsi="Times New Roman" w:cs="Times New Roman"/>
                <w:color w:val="0070C0"/>
                <w:lang w:val="sr-Cyrl-RS"/>
              </w:rPr>
              <w:t xml:space="preserve"> </w:t>
            </w:r>
            <w:r w:rsidR="004C7BE7"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ед крај часа делимо наставне листиће.</w:t>
            </w:r>
          </w:p>
          <w:p w14:paraId="7E53EFF6" w14:textId="77777777" w:rsidR="004C7BE7" w:rsidRPr="00556278" w:rsidRDefault="004C7BE7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529A9D3" w14:textId="77777777" w:rsidR="004C7BE7" w:rsidRDefault="004C7BE7" w:rsidP="004C7BE7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     Домаћи задатак: „</w:t>
            </w:r>
            <w:r w:rsidRPr="00556278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Увежбавамо основне појмове</w:t>
            </w: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“, </w:t>
            </w:r>
            <w:r w:rsidRPr="00556278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sr-Cyrl-RS"/>
              </w:rPr>
              <w:t>Уџбеник</w:t>
            </w: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, стр. 1</w:t>
            </w:r>
            <w:r w:rsidR="0069331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62</w:t>
            </w: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, </w:t>
            </w:r>
            <w:r w:rsidRPr="00556278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sr-Cyrl-RS"/>
              </w:rPr>
              <w:t>задаци</w:t>
            </w:r>
            <w:r w:rsidRPr="0055627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: </w:t>
            </w:r>
            <w:r w:rsidR="00693317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27</w:t>
            </w:r>
            <w:r w:rsidRPr="00556278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 xml:space="preserve"> </w:t>
            </w:r>
            <w:r w:rsidRPr="0055627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r-Cyrl-RS"/>
              </w:rPr>
              <w:t>–</w:t>
            </w:r>
            <w:r w:rsidRPr="00556278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 xml:space="preserve"> </w:t>
            </w:r>
            <w:r w:rsidR="00693317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32</w:t>
            </w:r>
            <w:r w:rsidRPr="00556278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.</w:t>
            </w:r>
          </w:p>
          <w:p w14:paraId="587E9711" w14:textId="77777777" w:rsidR="00731F92" w:rsidRPr="0089208F" w:rsidRDefault="00731F92" w:rsidP="004C7BE7">
            <w:pP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</w:p>
          <w:p w14:paraId="5716B2A5" w14:textId="77777777" w:rsidR="008100FE" w:rsidRPr="00556278" w:rsidRDefault="008100FE" w:rsidP="008100FE">
            <w:pPr>
              <w:rPr>
                <w:rFonts w:ascii="Times New Roman" w:hAnsi="Times New Roman" w:cs="Times New Roman"/>
                <w:lang w:val="sr-Cyrl-RS"/>
              </w:rPr>
            </w:pPr>
          </w:p>
        </w:tc>
      </w:tr>
      <w:tr w:rsidR="0007123B" w:rsidRPr="00556278" w14:paraId="04304C8B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7D0CC5BF" w14:textId="77777777" w:rsidR="00224EA6" w:rsidRPr="00556278" w:rsidRDefault="000F3373" w:rsidP="00224EA6">
            <w:pPr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</w:pPr>
            <w:r w:rsidRPr="00556278">
              <w:rPr>
                <w:rFonts w:ascii="Times New Roman" w:hAnsi="Times New Roman" w:cs="Times New Roman"/>
                <w:b/>
                <w:lang w:val="sr-Cyrl-RS"/>
              </w:rPr>
              <w:lastRenderedPageBreak/>
              <w:t>Датум: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6E0B256C" w14:textId="77777777" w:rsidR="000F3373" w:rsidRPr="00556278" w:rsidRDefault="000F3373" w:rsidP="00224EA6">
            <w:pPr>
              <w:rPr>
                <w:rFonts w:ascii="Times New Roman" w:hAnsi="Times New Roman" w:cs="Times New Roman"/>
                <w:b/>
                <w:lang w:val="sr-Cyrl-RS"/>
              </w:rPr>
            </w:pPr>
            <w:r w:rsidRPr="00556278">
              <w:rPr>
                <w:rFonts w:ascii="Times New Roman" w:hAnsi="Times New Roman" w:cs="Times New Roman"/>
                <w:b/>
                <w:lang w:val="sr-Cyrl-RS"/>
              </w:rPr>
              <w:t>Школска 20__/</w:t>
            </w:r>
            <w:r w:rsidR="00224EA6" w:rsidRPr="00556278">
              <w:rPr>
                <w:rFonts w:ascii="Times New Roman" w:hAnsi="Times New Roman" w:cs="Times New Roman"/>
                <w:b/>
                <w:lang w:val="sr-Cyrl-RS"/>
              </w:rPr>
              <w:t xml:space="preserve"> </w:t>
            </w:r>
            <w:r w:rsidRPr="00556278">
              <w:rPr>
                <w:rFonts w:ascii="Times New Roman" w:hAnsi="Times New Roman" w:cs="Times New Roman"/>
                <w:b/>
                <w:lang w:val="sr-Cyrl-RS"/>
              </w:rPr>
              <w:t>20__</w:t>
            </w:r>
          </w:p>
          <w:p w14:paraId="3CA795F2" w14:textId="77777777" w:rsidR="00224EA6" w:rsidRPr="00556278" w:rsidRDefault="00224EA6" w:rsidP="00224EA6">
            <w:pPr>
              <w:rPr>
                <w:rFonts w:ascii="Times New Roman" w:hAnsi="Times New Roman" w:cs="Times New Roman"/>
                <w:b/>
                <w:lang w:val="sr-Cyrl-RS"/>
              </w:rPr>
            </w:pPr>
          </w:p>
        </w:tc>
      </w:tr>
    </w:tbl>
    <w:p w14:paraId="4BF52BFD" w14:textId="77777777" w:rsidR="003138E5" w:rsidRDefault="003138E5">
      <w:pPr>
        <w:rPr>
          <w:lang w:val="sr-Cyrl-RS"/>
        </w:rPr>
      </w:pP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5395"/>
        <w:gridCol w:w="5395"/>
      </w:tblGrid>
      <w:tr w:rsidR="00693317" w:rsidRPr="00693317" w14:paraId="0931FD2A" w14:textId="77777777" w:rsidTr="00693317">
        <w:tc>
          <w:tcPr>
            <w:tcW w:w="5508" w:type="dxa"/>
            <w:shd w:val="clear" w:color="auto" w:fill="FFFFFF" w:themeFill="background1"/>
          </w:tcPr>
          <w:p w14:paraId="17A56B4B" w14:textId="77777777" w:rsidR="00693317" w:rsidRPr="00693317" w:rsidRDefault="00693317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lastRenderedPageBreak/>
              <w:drawing>
                <wp:inline distT="0" distB="0" distL="0" distR="0" wp14:anchorId="729517B5" wp14:editId="5CBB6946">
                  <wp:extent cx="3219450" cy="12287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4011E2AE" w14:textId="77777777" w:rsidR="00693317" w:rsidRPr="00693317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CC27946" wp14:editId="6BB339E9">
                  <wp:extent cx="3219450" cy="122872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1294" w:rsidRPr="00693317" w14:paraId="52072C17" w14:textId="77777777" w:rsidTr="0089208F">
        <w:tc>
          <w:tcPr>
            <w:tcW w:w="5508" w:type="dxa"/>
            <w:shd w:val="clear" w:color="auto" w:fill="auto"/>
          </w:tcPr>
          <w:p w14:paraId="5DC9E077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</w:p>
        </w:tc>
        <w:tc>
          <w:tcPr>
            <w:tcW w:w="5508" w:type="dxa"/>
            <w:shd w:val="clear" w:color="auto" w:fill="auto"/>
          </w:tcPr>
          <w:p w14:paraId="24B51584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</w:p>
        </w:tc>
      </w:tr>
      <w:tr w:rsidR="00693317" w:rsidRPr="00693317" w14:paraId="467E3447" w14:textId="77777777" w:rsidTr="00693317">
        <w:tc>
          <w:tcPr>
            <w:tcW w:w="5508" w:type="dxa"/>
            <w:shd w:val="clear" w:color="auto" w:fill="FFFFFF" w:themeFill="background1"/>
          </w:tcPr>
          <w:p w14:paraId="78333E9A" w14:textId="77777777" w:rsidR="00693317" w:rsidRPr="00693317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55C1846C" wp14:editId="7C0208E9">
                  <wp:extent cx="3219450" cy="122872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60F58863" w14:textId="77777777" w:rsidR="00693317" w:rsidRPr="00693317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751CBF23" wp14:editId="6ADDA284">
                  <wp:extent cx="3219450" cy="122872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1294" w:rsidRPr="00693317" w14:paraId="654DAFBF" w14:textId="77777777" w:rsidTr="0089208F">
        <w:tc>
          <w:tcPr>
            <w:tcW w:w="5508" w:type="dxa"/>
            <w:shd w:val="clear" w:color="auto" w:fill="auto"/>
          </w:tcPr>
          <w:p w14:paraId="72A85A5C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</w:p>
        </w:tc>
        <w:tc>
          <w:tcPr>
            <w:tcW w:w="5508" w:type="dxa"/>
            <w:shd w:val="clear" w:color="auto" w:fill="auto"/>
          </w:tcPr>
          <w:p w14:paraId="3F9F8212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</w:p>
        </w:tc>
      </w:tr>
      <w:tr w:rsidR="00693317" w:rsidRPr="00693317" w14:paraId="3D9A4656" w14:textId="77777777" w:rsidTr="00693317">
        <w:tc>
          <w:tcPr>
            <w:tcW w:w="5508" w:type="dxa"/>
            <w:shd w:val="clear" w:color="auto" w:fill="FFFFFF" w:themeFill="background1"/>
          </w:tcPr>
          <w:p w14:paraId="705C2FF7" w14:textId="77777777" w:rsidR="00693317" w:rsidRPr="00693317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53B08515" wp14:editId="35EE5C75">
                  <wp:extent cx="3219450" cy="122872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1BA9010E" w14:textId="77777777" w:rsidR="00693317" w:rsidRPr="00693317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45DC894" wp14:editId="6CE48199">
                  <wp:extent cx="3219450" cy="122872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1294" w:rsidRPr="00693317" w14:paraId="6ED0D946" w14:textId="77777777" w:rsidTr="0089208F">
        <w:tc>
          <w:tcPr>
            <w:tcW w:w="5508" w:type="dxa"/>
            <w:shd w:val="clear" w:color="auto" w:fill="auto"/>
          </w:tcPr>
          <w:p w14:paraId="62891952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</w:p>
        </w:tc>
        <w:tc>
          <w:tcPr>
            <w:tcW w:w="5508" w:type="dxa"/>
            <w:shd w:val="clear" w:color="auto" w:fill="auto"/>
          </w:tcPr>
          <w:p w14:paraId="409D54F4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</w:p>
        </w:tc>
      </w:tr>
      <w:tr w:rsidR="00693317" w:rsidRPr="00693317" w14:paraId="6899327D" w14:textId="77777777" w:rsidTr="00693317">
        <w:tc>
          <w:tcPr>
            <w:tcW w:w="5508" w:type="dxa"/>
            <w:shd w:val="clear" w:color="auto" w:fill="FFFFFF" w:themeFill="background1"/>
          </w:tcPr>
          <w:p w14:paraId="5D2C3AF4" w14:textId="77777777" w:rsidR="00693317" w:rsidRPr="00693317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54CAE64" wp14:editId="39CAE3B5">
                  <wp:extent cx="3219450" cy="12287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04DE8B78" w14:textId="77777777" w:rsidR="00693317" w:rsidRPr="00693317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378E6521" wp14:editId="6CCA7CAD">
                  <wp:extent cx="3219450" cy="122872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1294" w:rsidRPr="00693317" w14:paraId="2095ADEB" w14:textId="77777777" w:rsidTr="0089208F">
        <w:tc>
          <w:tcPr>
            <w:tcW w:w="5508" w:type="dxa"/>
            <w:shd w:val="clear" w:color="auto" w:fill="auto"/>
          </w:tcPr>
          <w:p w14:paraId="5832D294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</w:p>
        </w:tc>
        <w:tc>
          <w:tcPr>
            <w:tcW w:w="5508" w:type="dxa"/>
            <w:shd w:val="clear" w:color="auto" w:fill="auto"/>
          </w:tcPr>
          <w:p w14:paraId="30C56A8F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</w:p>
        </w:tc>
      </w:tr>
      <w:tr w:rsidR="00521294" w:rsidRPr="00693317" w14:paraId="7D59711D" w14:textId="77777777" w:rsidTr="00693317">
        <w:tc>
          <w:tcPr>
            <w:tcW w:w="5508" w:type="dxa"/>
            <w:shd w:val="clear" w:color="auto" w:fill="FFFFFF" w:themeFill="background1"/>
          </w:tcPr>
          <w:p w14:paraId="293DCC2A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2F1DE2F3" wp14:editId="28983F8C">
                  <wp:extent cx="3219450" cy="122872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42CE3F26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73CAAB55" wp14:editId="411BD50A">
                  <wp:extent cx="3219450" cy="122872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1294" w:rsidRPr="00693317" w14:paraId="02358377" w14:textId="77777777" w:rsidTr="0089208F">
        <w:tc>
          <w:tcPr>
            <w:tcW w:w="5508" w:type="dxa"/>
            <w:shd w:val="clear" w:color="auto" w:fill="auto"/>
          </w:tcPr>
          <w:p w14:paraId="6B555D58" w14:textId="77777777" w:rsidR="00521294" w:rsidRDefault="00521294">
            <w:pPr>
              <w:rPr>
                <w:noProof/>
              </w:rPr>
            </w:pPr>
          </w:p>
        </w:tc>
        <w:tc>
          <w:tcPr>
            <w:tcW w:w="5508" w:type="dxa"/>
            <w:shd w:val="clear" w:color="auto" w:fill="auto"/>
          </w:tcPr>
          <w:p w14:paraId="44EAE3E4" w14:textId="77777777" w:rsidR="00521294" w:rsidRDefault="00521294">
            <w:pPr>
              <w:rPr>
                <w:noProof/>
              </w:rPr>
            </w:pPr>
          </w:p>
        </w:tc>
      </w:tr>
      <w:tr w:rsidR="00521294" w:rsidRPr="00693317" w14:paraId="72C7EA07" w14:textId="77777777" w:rsidTr="00693317">
        <w:tc>
          <w:tcPr>
            <w:tcW w:w="5508" w:type="dxa"/>
            <w:shd w:val="clear" w:color="auto" w:fill="FFFFFF" w:themeFill="background1"/>
          </w:tcPr>
          <w:p w14:paraId="5A011357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63C8AF88" wp14:editId="2502D883">
                  <wp:extent cx="3219450" cy="122872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764FE9C4" w14:textId="77777777" w:rsidR="00521294" w:rsidRDefault="00521294">
            <w:pPr>
              <w:rPr>
                <w:rFonts w:ascii="Times New Roman" w:hAnsi="Times New Roman" w:cs="Times New Roman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7938E6D6" wp14:editId="16FCAA5D">
                  <wp:extent cx="3219450" cy="122872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45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6A090C" w14:textId="77777777" w:rsidR="00693317" w:rsidRPr="00693317" w:rsidRDefault="00693317">
      <w:pPr>
        <w:rPr>
          <w:lang w:val="sr-Cyrl-RS"/>
        </w:rPr>
      </w:pPr>
    </w:p>
    <w:sectPr w:rsidR="00693317" w:rsidRPr="00693317" w:rsidSect="000F3373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691281" w14:textId="77777777" w:rsidR="00393FB6" w:rsidRDefault="00393FB6" w:rsidP="00415E11">
      <w:pPr>
        <w:spacing w:after="0" w:line="240" w:lineRule="auto"/>
      </w:pPr>
      <w:r>
        <w:separator/>
      </w:r>
    </w:p>
  </w:endnote>
  <w:endnote w:type="continuationSeparator" w:id="0">
    <w:p w14:paraId="3C8D248F" w14:textId="77777777" w:rsidR="00393FB6" w:rsidRDefault="00393FB6" w:rsidP="00415E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109C24" w14:textId="77777777" w:rsidR="0089208F" w:rsidRDefault="0089208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249691078"/>
      <w:docPartObj>
        <w:docPartGallery w:val="Page Numbers (Bottom of Page)"/>
        <w:docPartUnique/>
      </w:docPartObj>
    </w:sdtPr>
    <w:sdtContent>
      <w:p w14:paraId="49D31E90" w14:textId="77777777" w:rsidR="00415E11" w:rsidRDefault="00415E11">
        <w:pPr>
          <w:pStyle w:val="Footer"/>
        </w:pPr>
        <w:r>
          <w:rPr>
            <w:noProof/>
            <w:lang w:val="sr-Latn-RS" w:eastAsia="sr-Latn-RS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2D158C2E" wp14:editId="2EAF7CE1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81925" cy="190500"/>
                  <wp:effectExtent l="9525" t="9525" r="9525" b="0"/>
                  <wp:wrapNone/>
                  <wp:docPr id="642" name="Group 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53338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643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56981C" w14:textId="77777777" w:rsidR="00415E11" w:rsidRDefault="00415E11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374843" w:rsidRPr="00374843"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t>1</w:t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44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645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33" o:spid="_x0000_s1026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27" type="#_x0000_t202" style="position:absolute;left:10803;top:14982;width:65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y7P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Ls9xQAAANwAAAAPAAAAAAAAAAAAAAAAAJgCAABkcnMv&#10;ZG93bnJldi54bWxQSwUGAAAAAAQABAD1AAAAigMAAAAA&#10;" filled="f" stroked="f">
                    <v:textbox inset="0,0,0,0">
                      <w:txbxContent>
                        <w:p w:rsidR="00415E11" w:rsidRDefault="00415E11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374843" w:rsidRPr="00374843">
                            <w:rPr>
                              <w:noProof/>
                              <w:color w:val="8C8C8C" w:themeColor="background1" w:themeShade="8C"/>
                            </w:rPr>
                            <w:t>1</w:t>
                          </w:r>
                          <w:r>
                            <w:rPr>
                              <w:noProof/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28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kaws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bDTC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mRrCwwAAANwAAAAP&#10;AAAAAAAAAAAAAAAAAKoCAABkcnMvZG93bnJldi54bWxQSwUGAAAAAAQABAD6AAAAmgMAAAAA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29" type="#_x0000_t34" style="position:absolute;left:-8;top:14978;width:1260;height:23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2sIcQAAADcAAAADwAAAGRycy9kb3ducmV2LnhtbESPQYvCMBSE78L+h/AWvIimK6tINYos&#10;SL140FXY47N5NsXmpTRRq79+Iwgeh5n5hpktWluJKzW+dKzga5CAIM6dLrlQsP9d9ScgfEDWWDkm&#10;BXfysJh/dGaYanfjLV13oRARwj5FBSaEOpXS54Ys+oGriaN3co3FEGVTSN3gLcJtJYdJMpYWS44L&#10;Bmv6MZSfdxeroOcTechHfybrZZvjQx94v7SZUt3PdjkFEagN7/CrvdYKxt8j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awhxAAAANwAAAAPAAAAAAAAAAAA&#10;AAAAAKECAABkcnMvZG93bnJldi54bWxQSwUGAAAAAAQABAD5AAAAkgMAAAAA&#10;" strokecolor="#a5a5a5"/>
                    <v:shape id="AutoShape 28" o:spid="_x0000_s1030" type="#_x0000_t34" style="position:absolute;left:1252;top:14978;width:10995;height:230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t8YAAADcAAAADwAAAGRycy9kb3ducmV2LnhtbESPQWvCQBSE70L/w/IKvUjdVEqQ6Cqh&#10;QSlIodpccntkn0k0+zZkNxr/fbdQ8DjMzDfMajOaVlypd41lBW+zCARxaXXDlYL8Z/u6AOE8ssbW&#10;Mim4k4PN+mmywkTbGx/oevSVCBB2CSqove8SKV1Zk0E3sx1x8E62N+iD7Cupe7wFuGnlPIpiabDh&#10;sFBjRx81lZfjYBR8HXb5pZBDNh+bdHrGfVacvzOlXp7HdAnC0+gf4f/2p1YQv8fwdyYc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2Q7fGAAAA3AAAAA8AAAAAAAAA&#10;AAAAAAAAoQIAAGRycy9kb3ducmV2LnhtbFBLBQYAAAAABAAEAPkAAACUAwAAAAA=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42765E" w14:textId="77777777" w:rsidR="0089208F" w:rsidRDefault="008920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2322DB1" w14:textId="77777777" w:rsidR="00393FB6" w:rsidRDefault="00393FB6" w:rsidP="00415E11">
      <w:pPr>
        <w:spacing w:after="0" w:line="240" w:lineRule="auto"/>
      </w:pPr>
      <w:r>
        <w:separator/>
      </w:r>
    </w:p>
  </w:footnote>
  <w:footnote w:type="continuationSeparator" w:id="0">
    <w:p w14:paraId="0C4C1D11" w14:textId="77777777" w:rsidR="00393FB6" w:rsidRDefault="00393FB6" w:rsidP="00415E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23EAD1" w14:textId="2C8C1744" w:rsidR="0089208F" w:rsidRDefault="0089208F">
    <w:pPr>
      <w:pStyle w:val="Header"/>
    </w:pPr>
    <w:r>
      <w:rPr>
        <w:noProof/>
      </w:rPr>
      <w:pict w14:anchorId="1565555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6509329" o:spid="_x0000_s1026" type="#_x0000_t75" style="position:absolute;margin-left:0;margin-top:0;width:625.15pt;height:884.25pt;z-index:-251655168;mso-position-horizontal:center;mso-position-horizontal-relative:margin;mso-position-vertical:center;mso-position-vertical-relative:margin" o:allowincell="f">
          <v:imagedata r:id="rId1" o:title="Тип часа обнављање (11)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DC0145" w14:textId="6B88731A" w:rsidR="0089208F" w:rsidRDefault="0089208F">
    <w:pPr>
      <w:pStyle w:val="Header"/>
    </w:pPr>
    <w:r>
      <w:rPr>
        <w:noProof/>
      </w:rPr>
      <w:pict w14:anchorId="6CB48DA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6509330" o:spid="_x0000_s1027" type="#_x0000_t75" style="position:absolute;margin-left:0;margin-top:0;width:625.15pt;height:884.25pt;z-index:-251654144;mso-position-horizontal:center;mso-position-horizontal-relative:margin;mso-position-vertical:center;mso-position-vertical-relative:margin" o:allowincell="f">
          <v:imagedata r:id="rId1" o:title="Тип часа обнављање (11)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AA4C85" w14:textId="2AC3E418" w:rsidR="0089208F" w:rsidRDefault="0089208F">
    <w:pPr>
      <w:pStyle w:val="Header"/>
    </w:pPr>
    <w:r>
      <w:rPr>
        <w:noProof/>
      </w:rPr>
      <w:pict w14:anchorId="38122E6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6509328" o:spid="_x0000_s1025" type="#_x0000_t75" style="position:absolute;margin-left:0;margin-top:0;width:625.15pt;height:884.25pt;z-index:-251656192;mso-position-horizontal:center;mso-position-horizontal-relative:margin;mso-position-vertical:center;mso-position-vertical-relative:margin" o:allowincell="f">
          <v:imagedata r:id="rId1" o:title="Тип часа обнављање (11)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FF40A8"/>
    <w:multiLevelType w:val="hybridMultilevel"/>
    <w:tmpl w:val="D076E702"/>
    <w:lvl w:ilvl="0" w:tplc="6FA80CEA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6C1213"/>
    <w:multiLevelType w:val="hybridMultilevel"/>
    <w:tmpl w:val="22D820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67616E"/>
    <w:multiLevelType w:val="multilevel"/>
    <w:tmpl w:val="EA78A716"/>
    <w:lvl w:ilvl="0">
      <w:start w:val="1"/>
      <w:numFmt w:val="bullet"/>
      <w:lvlText w:val="−"/>
      <w:lvlJc w:val="left"/>
      <w:pPr>
        <w:ind w:left="360" w:firstLine="0"/>
      </w:pPr>
      <w:rPr>
        <w:rFonts w:ascii="Arial" w:eastAsia="Arial" w:hAnsi="Arial" w:cs="Arial"/>
        <w:strike w:val="0"/>
        <w:color w:val="000000"/>
        <w:sz w:val="16"/>
        <w:szCs w:val="16"/>
      </w:r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3" w15:restartNumberingAfterBreak="0">
    <w:nsid w:val="25E028D6"/>
    <w:multiLevelType w:val="hybridMultilevel"/>
    <w:tmpl w:val="A2EA561C"/>
    <w:lvl w:ilvl="0" w:tplc="DB5A8FC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0C4B37A" w:tentative="1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6E4669C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6F22EE0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F089E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7A0F9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60444A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2226880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4BA531E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394D7B45"/>
    <w:multiLevelType w:val="hybridMultilevel"/>
    <w:tmpl w:val="2E3C15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3B6395"/>
    <w:multiLevelType w:val="hybridMultilevel"/>
    <w:tmpl w:val="1A7C5176"/>
    <w:lvl w:ilvl="0" w:tplc="9E220E4E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684A7D"/>
    <w:multiLevelType w:val="hybridMultilevel"/>
    <w:tmpl w:val="B4CA4A8E"/>
    <w:lvl w:ilvl="0" w:tplc="1F647F8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7592E"/>
    <w:multiLevelType w:val="hybridMultilevel"/>
    <w:tmpl w:val="8B4A1840"/>
    <w:lvl w:ilvl="0" w:tplc="4392BC0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7092459">
    <w:abstractNumId w:val="4"/>
  </w:num>
  <w:num w:numId="2" w16cid:durableId="1074359254">
    <w:abstractNumId w:val="1"/>
  </w:num>
  <w:num w:numId="3" w16cid:durableId="400910236">
    <w:abstractNumId w:val="6"/>
  </w:num>
  <w:num w:numId="4" w16cid:durableId="2063167308">
    <w:abstractNumId w:val="7"/>
  </w:num>
  <w:num w:numId="5" w16cid:durableId="1435320288">
    <w:abstractNumId w:val="0"/>
  </w:num>
  <w:num w:numId="6" w16cid:durableId="847914100">
    <w:abstractNumId w:val="3"/>
  </w:num>
  <w:num w:numId="7" w16cid:durableId="1298679587">
    <w:abstractNumId w:val="5"/>
  </w:num>
  <w:num w:numId="8" w16cid:durableId="19575186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proofState w:spelling="clean" w:grammar="clean"/>
  <w:defaultTabStop w:val="720"/>
  <w:hyphenationZone w:val="425"/>
  <w:characterSpacingControl w:val="doNotCompress"/>
  <w:hdrShapeDefaults>
    <o:shapedefaults v:ext="edit" spidmax="2050">
      <o:colormru v:ext="edit" colors="#fc0,#f60,#f93,#0c0,#3c3,#0c6,#0f9,#6f9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917"/>
    <w:rsid w:val="00012C9E"/>
    <w:rsid w:val="000479B5"/>
    <w:rsid w:val="0007123B"/>
    <w:rsid w:val="000F3373"/>
    <w:rsid w:val="001037A6"/>
    <w:rsid w:val="001104C6"/>
    <w:rsid w:val="001126A4"/>
    <w:rsid w:val="001274DD"/>
    <w:rsid w:val="00132B32"/>
    <w:rsid w:val="001B6CE7"/>
    <w:rsid w:val="001C3F28"/>
    <w:rsid w:val="001D4A92"/>
    <w:rsid w:val="00220438"/>
    <w:rsid w:val="00224EA6"/>
    <w:rsid w:val="00294813"/>
    <w:rsid w:val="003138E5"/>
    <w:rsid w:val="003170EB"/>
    <w:rsid w:val="003172F0"/>
    <w:rsid w:val="00356089"/>
    <w:rsid w:val="003565E7"/>
    <w:rsid w:val="00374843"/>
    <w:rsid w:val="00392094"/>
    <w:rsid w:val="00392FEA"/>
    <w:rsid w:val="00393FB6"/>
    <w:rsid w:val="003A1052"/>
    <w:rsid w:val="003D51C7"/>
    <w:rsid w:val="00415E11"/>
    <w:rsid w:val="004B4FCD"/>
    <w:rsid w:val="004C7BE7"/>
    <w:rsid w:val="004E6917"/>
    <w:rsid w:val="004F1BCD"/>
    <w:rsid w:val="004F309F"/>
    <w:rsid w:val="005125A5"/>
    <w:rsid w:val="00521294"/>
    <w:rsid w:val="00522E88"/>
    <w:rsid w:val="00556278"/>
    <w:rsid w:val="00585953"/>
    <w:rsid w:val="005B65DA"/>
    <w:rsid w:val="005D2DDB"/>
    <w:rsid w:val="006150D9"/>
    <w:rsid w:val="00637562"/>
    <w:rsid w:val="0066740E"/>
    <w:rsid w:val="00676497"/>
    <w:rsid w:val="006917BA"/>
    <w:rsid w:val="00693317"/>
    <w:rsid w:val="0069363E"/>
    <w:rsid w:val="006B5386"/>
    <w:rsid w:val="006B6692"/>
    <w:rsid w:val="006C436D"/>
    <w:rsid w:val="006C483C"/>
    <w:rsid w:val="007229AB"/>
    <w:rsid w:val="00731F92"/>
    <w:rsid w:val="007439A3"/>
    <w:rsid w:val="007465FB"/>
    <w:rsid w:val="007510A3"/>
    <w:rsid w:val="00773F25"/>
    <w:rsid w:val="008100FE"/>
    <w:rsid w:val="0084522D"/>
    <w:rsid w:val="00853E35"/>
    <w:rsid w:val="00856045"/>
    <w:rsid w:val="00865DEC"/>
    <w:rsid w:val="0089208F"/>
    <w:rsid w:val="008B4C59"/>
    <w:rsid w:val="008C1E0E"/>
    <w:rsid w:val="008C2725"/>
    <w:rsid w:val="0091798E"/>
    <w:rsid w:val="009E4BF4"/>
    <w:rsid w:val="009F12B6"/>
    <w:rsid w:val="00A55DF0"/>
    <w:rsid w:val="00A56D85"/>
    <w:rsid w:val="00A67B73"/>
    <w:rsid w:val="00A705B2"/>
    <w:rsid w:val="00A714CE"/>
    <w:rsid w:val="00AA6276"/>
    <w:rsid w:val="00AD4840"/>
    <w:rsid w:val="00AD7EC5"/>
    <w:rsid w:val="00B005FF"/>
    <w:rsid w:val="00B3358D"/>
    <w:rsid w:val="00BA358C"/>
    <w:rsid w:val="00BC2EBB"/>
    <w:rsid w:val="00BF4B8D"/>
    <w:rsid w:val="00C13A68"/>
    <w:rsid w:val="00C24672"/>
    <w:rsid w:val="00C53487"/>
    <w:rsid w:val="00CA3883"/>
    <w:rsid w:val="00CF78CA"/>
    <w:rsid w:val="00D05307"/>
    <w:rsid w:val="00D24C31"/>
    <w:rsid w:val="00D3095F"/>
    <w:rsid w:val="00D52504"/>
    <w:rsid w:val="00D927B3"/>
    <w:rsid w:val="00DA304E"/>
    <w:rsid w:val="00DA54E5"/>
    <w:rsid w:val="00DD50AB"/>
    <w:rsid w:val="00E44DD2"/>
    <w:rsid w:val="00E44F18"/>
    <w:rsid w:val="00E568B9"/>
    <w:rsid w:val="00E940CB"/>
    <w:rsid w:val="00E96531"/>
    <w:rsid w:val="00ED0AE2"/>
    <w:rsid w:val="00ED4BC3"/>
    <w:rsid w:val="00F045FD"/>
    <w:rsid w:val="00F06559"/>
    <w:rsid w:val="00F21C1D"/>
    <w:rsid w:val="00F223D5"/>
    <w:rsid w:val="00FB0DC4"/>
    <w:rsid w:val="00FD3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c0,#f60,#f93,#0c0,#3c3,#0c6,#0f9,#6f9"/>
    </o:shapedefaults>
    <o:shapelayout v:ext="edit">
      <o:idmap v:ext="edit" data="2"/>
    </o:shapelayout>
  </w:shapeDefaults>
  <w:decimalSymbol w:val=","/>
  <w:listSeparator w:val=";"/>
  <w14:docId w14:val="66141696"/>
  <w15:docId w15:val="{75F2AB3F-1396-4715-BEBB-688FA4F2F3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33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F4B8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5E11"/>
  </w:style>
  <w:style w:type="paragraph" w:styleId="Footer">
    <w:name w:val="footer"/>
    <w:basedOn w:val="Normal"/>
    <w:link w:val="Foot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5E11"/>
  </w:style>
  <w:style w:type="paragraph" w:styleId="BalloonText">
    <w:name w:val="Balloon Text"/>
    <w:basedOn w:val="Normal"/>
    <w:link w:val="BalloonTextChar"/>
    <w:uiPriority w:val="99"/>
    <w:semiHidden/>
    <w:unhideWhenUsed/>
    <w:rsid w:val="00693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331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F12B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D4840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image" Target="media/image24.png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2.png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6.bin"/><Relationship Id="rId48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3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D511F-256C-4DD1-A5EB-CD808F0E63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80</Words>
  <Characters>27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Математископ</Manager>
  <Company/>
  <LinksUpToDate>false</LinksUpToDate>
  <CharactersWithSpaces>3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ордана Поповић</dc:creator>
  <cp:lastModifiedBy>Jagoda Djindjic</cp:lastModifiedBy>
  <cp:revision>2</cp:revision>
  <cp:lastPrinted>2018-08-19T17:11:00Z</cp:lastPrinted>
  <dcterms:created xsi:type="dcterms:W3CDTF">2025-04-19T21:29:00Z</dcterms:created>
  <dcterms:modified xsi:type="dcterms:W3CDTF">2025-04-19T21:29:00Z</dcterms:modified>
</cp:coreProperties>
</file>